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2" r:id="rId2"/>
    <p:sldId id="256" r:id="rId3"/>
    <p:sldId id="345" r:id="rId4"/>
    <p:sldId id="340" r:id="rId5"/>
    <p:sldId id="288" r:id="rId6"/>
    <p:sldId id="339" r:id="rId7"/>
    <p:sldId id="290" r:id="rId8"/>
    <p:sldId id="341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334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39" autoAdjust="0"/>
    <p:restoredTop sz="94660"/>
  </p:normalViewPr>
  <p:slideViewPr>
    <p:cSldViewPr snapToGrid="0">
      <p:cViewPr varScale="1">
        <p:scale>
          <a:sx n="72" d="100"/>
          <a:sy n="72" d="100"/>
        </p:scale>
        <p:origin x="-444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1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812" y="1434271"/>
            <a:ext cx="7434529" cy="420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923132"/>
      </p:ext>
    </p:extLst>
  </p:cSld>
  <p:clrMapOvr>
    <a:masterClrMapping/>
  </p:clrMapOvr>
  <p:transition spd="slow" advClick="0" advTm="5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268942" y="2149470"/>
                <a:ext cx="12192000" cy="24409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6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و نمایش ریاضی آن :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−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={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|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∈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 , 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∉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}</m:t>
                    </m:r>
                  </m:oMath>
                </a14:m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ال </a:t>
                </a:r>
                <a:r>
                  <a:rPr lang="fa-IR" sz="26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: </a:t>
                </a:r>
                <a:r>
                  <a:rPr lang="fa-IR" sz="2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اگر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6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4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7</m:t>
                        </m:r>
                      </m:e>
                    </m:d>
                    <m:r>
                      <a:rPr lang="fa-IR" sz="2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fa-IR" sz="2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2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6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3</m:t>
                        </m:r>
                      </m:e>
                    </m:d>
                  </m:oMath>
                </a14:m>
                <a:r>
                  <a:rPr lang="fa-IR" sz="2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، آنگاه حاصل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−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fa-IR" sz="2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2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−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</m:oMath>
                </a14:m>
                <a:r>
                  <a:rPr lang="fa-IR" sz="2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را بدست آورید.</a:t>
                </a:r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−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6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</m:e>
                      </m:d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             </m:t>
                      </m:r>
                      <m:r>
                        <a:rPr lang="fa-IR" sz="2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           </m:t>
                      </m:r>
                      <m:r>
                        <a:rPr lang="en-US" sz="26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−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{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4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,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7</m:t>
                      </m:r>
                      <m:r>
                        <a:rPr lang="en-US" sz="26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}</m:t>
                      </m:r>
                    </m:oMath>
                  </m:oMathPara>
                </a14:m>
                <a:endParaRPr lang="en-US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8942" y="2149470"/>
                <a:ext cx="12192000" cy="2440925"/>
              </a:xfrm>
              <a:prstGeom prst="rect">
                <a:avLst/>
              </a:prstGeom>
              <a:blipFill rotWithShape="1">
                <a:blip r:embed="rId2"/>
                <a:stretch>
                  <a:fillRect r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5275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0801351"/>
                  </p:ext>
                </p:extLst>
              </p:nvPr>
            </p:nvGraphicFramePr>
            <p:xfrm>
              <a:off x="1766047" y="2178424"/>
              <a:ext cx="8659906" cy="3953438"/>
            </p:xfrm>
            <a:graphic>
              <a:graphicData uri="http://schemas.openxmlformats.org/drawingml/2006/table">
                <a:tbl>
                  <a:tblPr rtl="1" firstRow="1" firstCol="1" bandRow="1">
                    <a:tableStyleId>{8799B23B-EC83-4686-B30A-512413B5E67A}</a:tableStyleId>
                  </a:tblPr>
                  <a:tblGrid>
                    <a:gridCol w="4562521"/>
                    <a:gridCol w="4097385"/>
                  </a:tblGrid>
                  <a:tr h="731114">
                    <a:tc>
                      <a:txBody>
                        <a:bodyPr/>
                        <a:lstStyle/>
                        <a:p>
                          <a:pPr marL="457200" algn="ctr" rtl="1">
                            <a:lnSpc>
                              <a:spcPct val="115000"/>
                            </a:lnSpc>
                          </a:pPr>
                          <a:r>
                            <a:rPr lang="fa-IR" sz="2400" dirty="0">
                              <a:effectLst/>
                            </a:rPr>
                            <a:t>نکات اشتراک</a:t>
                          </a:r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457200" algn="ctr" rtl="1">
                            <a:lnSpc>
                              <a:spcPct val="115000"/>
                            </a:lnSpc>
                          </a:pPr>
                          <a:r>
                            <a:rPr lang="fa-IR" sz="2400">
                              <a:effectLst/>
                            </a:rPr>
                            <a:t>نکات اجتماع</a:t>
                          </a:r>
                          <a:endParaRPr lang="en-US" sz="200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oMath>
                            </m:oMathPara>
                          </a14:m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oMath>
                            </m:oMathPara>
                          </a14:m>
                          <a:endParaRPr lang="en-US" sz="200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oMath>
                            </m:oMathPara>
                          </a14:m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∪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oMath>
                            </m:oMathPara>
                          </a14:m>
                          <a:endParaRPr lang="en-US" sz="200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oMath>
                            </m:oMathPara>
                          </a14:m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⋃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⋃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oMath>
                            </m:oMathPara>
                          </a14:m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⋂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⋂(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⋃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⋃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</m:d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⋃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)⋃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oMath>
                            </m:oMathPara>
                          </a14:m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⟹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∩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oMath>
                            </m:oMathPara>
                          </a14:m>
                          <a:endParaRPr lang="en-US" sz="200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⟹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⋃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∩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)⊂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en-US" sz="200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457200" algn="l" rtl="1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⊂(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⋃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4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0801351"/>
                  </p:ext>
                </p:extLst>
              </p:nvPr>
            </p:nvGraphicFramePr>
            <p:xfrm>
              <a:off x="1766047" y="2178424"/>
              <a:ext cx="8659906" cy="3953438"/>
            </p:xfrm>
            <a:graphic>
              <a:graphicData uri="http://schemas.openxmlformats.org/drawingml/2006/table">
                <a:tbl>
                  <a:tblPr rtl="1" firstRow="1" firstCol="1" bandRow="1">
                    <a:tableStyleId>{8799B23B-EC83-4686-B30A-512413B5E67A}</a:tableStyleId>
                  </a:tblPr>
                  <a:tblGrid>
                    <a:gridCol w="4562521"/>
                    <a:gridCol w="4097385"/>
                  </a:tblGrid>
                  <a:tr h="731114">
                    <a:tc>
                      <a:txBody>
                        <a:bodyPr/>
                        <a:lstStyle/>
                        <a:p>
                          <a:pPr marL="457200" algn="ctr" rtl="1">
                            <a:lnSpc>
                              <a:spcPct val="115000"/>
                            </a:lnSpc>
                          </a:pPr>
                          <a:r>
                            <a:rPr lang="fa-IR" sz="2400" dirty="0">
                              <a:effectLst/>
                            </a:rPr>
                            <a:t>نکات اشتراک</a:t>
                          </a:r>
                          <a:endParaRPr lang="en-US" sz="2000" dirty="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457200" algn="ctr" rtl="1">
                            <a:lnSpc>
                              <a:spcPct val="115000"/>
                            </a:lnSpc>
                          </a:pPr>
                          <a:r>
                            <a:rPr lang="fa-IR" sz="2400">
                              <a:effectLst/>
                            </a:rPr>
                            <a:t>نکات اجتماع</a:t>
                          </a:r>
                          <a:endParaRPr lang="en-US" sz="2000"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34" t="-137500" r="-90254" b="-503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11441" t="-137500" r="-446" b="-503409"/>
                          </a:stretch>
                        </a:blipFill>
                      </a:tcPr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34" t="-237500" r="-90254" b="-4034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11441" t="-237500" r="-446" b="-403409"/>
                          </a:stretch>
                        </a:blipFill>
                      </a:tcPr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34" t="-333708" r="-90254" b="-2988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11441" t="-333708" r="-446" b="-298876"/>
                          </a:stretch>
                        </a:blipFill>
                      </a:tcPr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34" t="-438636" r="-90254" b="-2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11441" t="-438636" r="-446" b="-202273"/>
                          </a:stretch>
                        </a:blipFill>
                      </a:tcPr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34" t="-538636" r="-90254" b="-1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11441" t="-538636" r="-446" b="-102273"/>
                          </a:stretch>
                        </a:blipFill>
                      </a:tcPr>
                    </a:tc>
                  </a:tr>
                  <a:tr h="5370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34" t="-638636" r="-90254" b="-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11441" t="-638636" r="-446" b="-227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156619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107676" y="1946185"/>
            <a:ext cx="6593472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50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مثال </a:t>
            </a:r>
            <a:r>
              <a:rPr lang="fa-IR" sz="28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: </a:t>
            </a:r>
            <a:r>
              <a:rPr lang="fa-IR" sz="28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هر یک از مجموعه های زیر را روی شکل های داده شده هاشور بزنید.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_20150905_13380504.jpg"/>
          <p:cNvPicPr/>
          <p:nvPr/>
        </p:nvPicPr>
        <p:blipFill rotWithShape="1">
          <a:blip r:embed="rId2" cstate="print"/>
          <a:srcRect b="55731"/>
          <a:stretch/>
        </p:blipFill>
        <p:spPr>
          <a:xfrm>
            <a:off x="1155417" y="3000034"/>
            <a:ext cx="9170408" cy="345009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404412" y="5634318"/>
            <a:ext cx="739588" cy="33617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556812" y="5786718"/>
            <a:ext cx="739588" cy="33617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045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_20150905_13380504.jpg"/>
          <p:cNvPicPr/>
          <p:nvPr/>
        </p:nvPicPr>
        <p:blipFill rotWithShape="1">
          <a:blip r:embed="rId2" cstate="print"/>
          <a:srcRect t="41819" r="1435"/>
          <a:stretch/>
        </p:blipFill>
        <p:spPr>
          <a:xfrm>
            <a:off x="475615" y="2205316"/>
            <a:ext cx="8224632" cy="368449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50576" y="2037228"/>
            <a:ext cx="1237130" cy="33617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9879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5676" y="1894491"/>
                <a:ext cx="11900647" cy="3532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4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ال </a:t>
                </a:r>
                <a:r>
                  <a:rPr lang="fa-IR" sz="24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: </a:t>
                </a:r>
                <a:r>
                  <a:rPr lang="fa-IR" sz="24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اگر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𝐶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3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7</m:t>
                        </m:r>
                      </m:e>
                    </m:d>
                    <m:r>
                      <a:rPr lang="fa-IR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4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10</m:t>
                        </m:r>
                      </m:e>
                    </m:d>
                    <m:r>
                      <a:rPr lang="fa-IR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{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2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,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4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,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9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}</m:t>
                    </m:r>
                  </m:oMath>
                </a14:m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آنگاه مجموعه های زیر را با نوشتن اعضا مشخص کنید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الف)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</m:oMath>
                </a14:m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         </a:t>
                </a:r>
                <a:r>
                  <a:rPr lang="fa-IR" sz="24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                                                   </a:t>
                </a:r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ب)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∩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𝐶</m:t>
                    </m:r>
                  </m:oMath>
                </a14:m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                </a:t>
                </a:r>
                <a:endParaRPr lang="fa-IR" sz="2400" dirty="0" smtClean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4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</a:t>
                </a:r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ج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𝐴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𝐵</m:t>
                        </m:r>
                      </m:e>
                    </m: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∪(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∩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𝐶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              </a:t>
                </a:r>
                <a:r>
                  <a:rPr lang="fa-IR" sz="24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                         د</a:t>
                </a:r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−(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ه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𝐴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−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𝐵</m:t>
                        </m:r>
                      </m:e>
                    </m: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∪(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∩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𝐶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                  </a:t>
                </a:r>
                <a:r>
                  <a:rPr lang="fa-IR" sz="24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                        </a:t>
                </a:r>
                <a:r>
                  <a:rPr lang="fa-IR" sz="24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و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𝐵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∪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𝐴</m:t>
                        </m:r>
                      </m:e>
                    </m: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−(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∩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)</m:t>
                    </m:r>
                  </m:oMath>
                </a14:m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76" y="1894491"/>
                <a:ext cx="11900647" cy="3532249"/>
              </a:xfrm>
              <a:prstGeom prst="rect">
                <a:avLst/>
              </a:prstGeom>
              <a:blipFill rotWithShape="1">
                <a:blip r:embed="rId2"/>
                <a:stretch>
                  <a:fillRect r="-768" b="-1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9243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61681" y="1930988"/>
                <a:ext cx="11519647" cy="47397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پاسخ: 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−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9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                                          </m:t>
                      </m:r>
                    </m:oMath>
                  </m:oMathPara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∩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𝐶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                        </m:t>
                      </m:r>
                    </m:oMath>
                  </m:oMathPara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𝐴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−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𝐵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∪</m:t>
                      </m:r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𝐵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∩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𝐶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9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𝐴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−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𝐵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∪</m:t>
                      </m:r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𝐴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∩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𝐶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9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∪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9</m:t>
                          </m:r>
                        </m:e>
                      </m:d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𝐵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∪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𝐴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𝐵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∩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𝐴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4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9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−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10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4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9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−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10</m:t>
                          </m:r>
                        </m:e>
                      </m:d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81" y="1930988"/>
                <a:ext cx="11519647" cy="4739759"/>
              </a:xfrm>
              <a:prstGeom prst="rect">
                <a:avLst/>
              </a:prstGeom>
              <a:blipFill rotWithShape="0">
                <a:blip r:embed="rId2"/>
                <a:stretch>
                  <a:fillRect r="-1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57467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6380" y="1941536"/>
            <a:ext cx="105156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a-IR" sz="4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دانشجویان محترم می توانند پاسخ سوالات را در پیام </a:t>
            </a:r>
            <a:r>
              <a:rPr lang="fa-IR" sz="4800" b="1" smtClean="0">
                <a:solidFill>
                  <a:srgbClr val="C00000"/>
                </a:solidFill>
                <a:cs typeface="B Titr" panose="00000700000000000000" pitchFamily="2" charset="-78"/>
              </a:rPr>
              <a:t>رسان </a:t>
            </a:r>
          </a:p>
          <a:p>
            <a:pPr marL="0" indent="0" algn="ctr">
              <a:buNone/>
            </a:pPr>
            <a:r>
              <a:rPr lang="fa-IR" sz="4800" b="1" smtClean="0">
                <a:solidFill>
                  <a:srgbClr val="C00000"/>
                </a:solidFill>
                <a:cs typeface="B Titr" panose="00000700000000000000" pitchFamily="2" charset="-78"/>
              </a:rPr>
              <a:t>ایتا </a:t>
            </a:r>
            <a:r>
              <a:rPr lang="fa-IR" sz="4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یا واتس اپ ارسال نمایند</a:t>
            </a:r>
            <a:endParaRPr lang="en-US" sz="4800" b="1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431619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06829" y="953038"/>
            <a:ext cx="8937938" cy="2654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50000"/>
              </a:lnSpc>
            </a:pPr>
            <a:r>
              <a:rPr lang="fa-IR" sz="3600" b="1" dirty="0" smtClean="0">
                <a:solidFill>
                  <a:srgbClr val="C00000"/>
                </a:solidFill>
                <a:cs typeface="B Jadid" pitchFamily="2" charset="-78"/>
              </a:rPr>
              <a:t>ریاضیات عمومی و مقدمات آمار</a:t>
            </a:r>
          </a:p>
          <a:p>
            <a:pPr algn="ctr">
              <a:lnSpc>
                <a:spcPct val="250000"/>
              </a:lnSpc>
            </a:pPr>
            <a:r>
              <a:rPr lang="fa-IR" sz="36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مدرس: علیدادی</a:t>
            </a:r>
            <a:endParaRPr lang="en-US" sz="3600" b="1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951960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fa-IR" sz="8000" dirty="0" smtClean="0">
                <a:cs typeface="B Jadid" pitchFamily="2" charset="-78"/>
              </a:rPr>
              <a:t>اعمال روی مجموعه ها</a:t>
            </a:r>
            <a:endParaRPr lang="en-US" sz="8000" dirty="0">
              <a:cs typeface="B Jadid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55098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197" y="2330984"/>
            <a:ext cx="11151929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جتماع 2 مجموعه </a:t>
            </a:r>
            <a:r>
              <a:rPr lang="en-US" sz="2800" b="1" dirty="0" smtClean="0">
                <a:cs typeface="B Nazanin" panose="00000400000000000000" pitchFamily="2" charset="-78"/>
              </a:rPr>
              <a:t>A,B</a:t>
            </a:r>
            <a:r>
              <a:rPr lang="fa-IR" sz="2800" b="1" dirty="0" smtClean="0">
                <a:cs typeface="B Nazanin" panose="00000400000000000000" pitchFamily="2" charset="-78"/>
              </a:rPr>
              <a:t> ، مجموعه شامل همه اعضایی که حداقل در یکی از 2 مجموعه </a:t>
            </a:r>
            <a:r>
              <a:rPr lang="en-US" sz="2800" b="1" dirty="0" smtClean="0">
                <a:cs typeface="B Nazanin" panose="00000400000000000000" pitchFamily="2" charset="-78"/>
              </a:rPr>
              <a:t>A,B</a:t>
            </a:r>
            <a:r>
              <a:rPr lang="fa-IR" sz="2800" b="1" dirty="0" smtClean="0">
                <a:cs typeface="B Nazanin" panose="00000400000000000000" pitchFamily="2" charset="-78"/>
              </a:rPr>
              <a:t>باشند که با نماد                نمایش داده می شود 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978774" y="3138487"/>
          <a:ext cx="1050925" cy="46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660240" imgH="291960" progId="Equation.DSMT4">
                  <p:embed/>
                </p:oleObj>
              </mc:Choice>
              <mc:Fallback>
                <p:oleObj name="Equation" r:id="rId3" imgW="660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8774" y="3138487"/>
                        <a:ext cx="1050925" cy="464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55663" y="3903357"/>
          <a:ext cx="4015696" cy="59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2476440" imgH="368280" progId="Equation.DSMT4">
                  <p:embed/>
                </p:oleObj>
              </mc:Choice>
              <mc:Fallback>
                <p:oleObj name="Equation" r:id="rId5" imgW="2476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663" y="3903357"/>
                        <a:ext cx="4015696" cy="597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08526" y="3903357"/>
            <a:ext cx="4800600" cy="2129352"/>
          </a:xfrm>
          <a:prstGeom prst="rect">
            <a:avLst/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61001" y="4142229"/>
            <a:ext cx="3390900" cy="178515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146664" y="4047550"/>
          <a:ext cx="427038" cy="40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6664" y="4047550"/>
                        <a:ext cx="427038" cy="40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710470" y="4048432"/>
          <a:ext cx="427170" cy="45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10470" y="4048432"/>
                        <a:ext cx="427170" cy="452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646057" y="6126506"/>
          <a:ext cx="1220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2" imgW="660240" imgH="291960" progId="Equation.DSMT4">
                  <p:embed/>
                </p:oleObj>
              </mc:Choice>
              <mc:Fallback>
                <p:oleObj name="Equation" r:id="rId12" imgW="660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46057" y="6126506"/>
                        <a:ext cx="12207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52293" y="450761"/>
            <a:ext cx="58341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600" dirty="0" smtClean="0">
                <a:cs typeface="B Jadid" pitchFamily="2" charset="-78"/>
              </a:rPr>
              <a:t>اجتماع دو مجموعه</a:t>
            </a:r>
            <a:endParaRPr lang="en-US" sz="3600" dirty="0">
              <a:cs typeface="B Jadid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52389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0327" y="2501472"/>
                <a:ext cx="11131720" cy="1926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32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ال : </a:t>
                </a:r>
                <a:r>
                  <a:rPr lang="fa-IR" sz="32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اگر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3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4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7</m:t>
                        </m:r>
                      </m:e>
                    </m:d>
                    <m:r>
                      <a:rPr lang="fa-IR" sz="3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fa-IR" sz="3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3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3</m:t>
                        </m:r>
                      </m:e>
                    </m:d>
                  </m:oMath>
                </a14:m>
                <a:r>
                  <a:rPr lang="fa-IR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، آنگاه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∪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</m:oMath>
                </a14:m>
                <a:r>
                  <a:rPr lang="fa-IR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چیست؟ 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∪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3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4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7</m:t>
                          </m:r>
                        </m:e>
                      </m:d>
                    </m:oMath>
                  </m:oMathPara>
                </a14:m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27" y="2501472"/>
                <a:ext cx="11131720" cy="1926681"/>
              </a:xfrm>
              <a:prstGeom prst="rect">
                <a:avLst/>
              </a:prstGeom>
              <a:blipFill rotWithShape="1">
                <a:blip r:embed="rId2"/>
                <a:stretch>
                  <a:fillRect r="-1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77509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63821" y="2186791"/>
            <a:ext cx="1115192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شتراک دو مجموعه </a:t>
            </a:r>
            <a:r>
              <a:rPr lang="en-US" sz="2800" b="1" dirty="0" smtClean="0">
                <a:cs typeface="B Nazanin" panose="00000400000000000000" pitchFamily="2" charset="-78"/>
              </a:rPr>
              <a:t>A , B </a:t>
            </a:r>
            <a:r>
              <a:rPr lang="fa-IR" sz="2800" b="1" dirty="0" smtClean="0">
                <a:cs typeface="B Nazanin" panose="00000400000000000000" pitchFamily="2" charset="-78"/>
              </a:rPr>
              <a:t> ، مجموعه شامل همه عضو هایی  که هم عضو مجموعه </a:t>
            </a:r>
            <a:r>
              <a:rPr lang="en-US" sz="2800" b="1" dirty="0" smtClean="0">
                <a:cs typeface="B Nazanin" panose="00000400000000000000" pitchFamily="2" charset="-78"/>
              </a:rPr>
              <a:t>A </a:t>
            </a:r>
            <a:r>
              <a:rPr lang="fa-IR" sz="2800" b="1" dirty="0" smtClean="0">
                <a:cs typeface="B Nazanin" panose="00000400000000000000" pitchFamily="2" charset="-78"/>
              </a:rPr>
              <a:t>و هم عضو مجموعه </a:t>
            </a:r>
            <a:r>
              <a:rPr lang="en-US" sz="2800" b="1" dirty="0" smtClean="0">
                <a:cs typeface="B Nazanin" panose="00000400000000000000" pitchFamily="2" charset="-78"/>
              </a:rPr>
              <a:t>B </a:t>
            </a:r>
            <a:r>
              <a:rPr lang="fa-IR" sz="2800" b="1" dirty="0" smtClean="0">
                <a:cs typeface="B Nazanin" panose="00000400000000000000" pitchFamily="2" charset="-78"/>
              </a:rPr>
              <a:t>هستند که با نماد                   نشان داده می شود </a:t>
            </a:r>
          </a:p>
          <a:p>
            <a:pPr algn="just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299996" y="2984902"/>
          <a:ext cx="1166811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9996" y="2984902"/>
                        <a:ext cx="1166811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44537" y="4459018"/>
          <a:ext cx="5096015" cy="77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2755800" imgH="419040" progId="Equation.DSMT4">
                  <p:embed/>
                </p:oleObj>
              </mc:Choice>
              <mc:Fallback>
                <p:oleObj name="Equation" r:id="rId5" imgW="275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537" y="4459018"/>
                        <a:ext cx="5096015" cy="774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915150" y="4171950"/>
            <a:ext cx="4800600" cy="2129352"/>
          </a:xfrm>
          <a:prstGeom prst="rect">
            <a:avLst/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53288" y="4200524"/>
            <a:ext cx="3771900" cy="203835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253288" y="4316143"/>
          <a:ext cx="427038" cy="40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3288" y="4316143"/>
                        <a:ext cx="427038" cy="40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817094" y="4317025"/>
          <a:ext cx="427170" cy="45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17094" y="4317025"/>
                        <a:ext cx="427170" cy="452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5672138" y="5114925"/>
            <a:ext cx="3571875" cy="6143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573727" y="5801245"/>
          <a:ext cx="1266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3727" y="5801245"/>
                        <a:ext cx="12668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52293" y="450761"/>
            <a:ext cx="58341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600" dirty="0" smtClean="0">
                <a:cs typeface="B Jadid" pitchFamily="2" charset="-78"/>
              </a:rPr>
              <a:t>اشتراک دو مجموعه</a:t>
            </a:r>
            <a:endParaRPr lang="en-US" sz="3600" dirty="0">
              <a:cs typeface="B Jadid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56754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5118" y="2340107"/>
                <a:ext cx="11026588" cy="1926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ال </a:t>
                </a:r>
                <a:r>
                  <a:rPr lang="fa-IR" sz="28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: </a:t>
                </a:r>
                <a:r>
                  <a:rPr lang="fa-IR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اگر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3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4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7</m:t>
                        </m:r>
                      </m:e>
                    </m:d>
                    <m:r>
                      <a:rPr lang="fa-IR" sz="3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fa-IR" sz="3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3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3</m:t>
                        </m:r>
                      </m:e>
                    </m:d>
                  </m:oMath>
                </a14:m>
                <a:r>
                  <a:rPr lang="fa-IR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، آنگاه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∩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</m:oMath>
                </a14:m>
                <a:r>
                  <a:rPr lang="fa-IR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چیست؟ 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∩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18" y="2340107"/>
                <a:ext cx="11026588" cy="1926681"/>
              </a:xfrm>
              <a:prstGeom prst="rect">
                <a:avLst/>
              </a:prstGeom>
              <a:blipFill rotWithShape="1">
                <a:blip r:embed="rId2"/>
                <a:stretch>
                  <a:fillRect r="-1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87498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197" y="2330984"/>
            <a:ext cx="1115192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* تفاضل مجموعه : مجموعه  </a:t>
            </a:r>
            <a:r>
              <a:rPr lang="en-US" sz="2800" b="1" dirty="0" smtClean="0">
                <a:cs typeface="B Nazanin" panose="00000400000000000000" pitchFamily="2" charset="-78"/>
              </a:rPr>
              <a:t>A-B </a:t>
            </a:r>
            <a:r>
              <a:rPr lang="fa-IR" sz="2800" b="1" dirty="0" smtClean="0">
                <a:cs typeface="B Nazanin" panose="00000400000000000000" pitchFamily="2" charset="-78"/>
              </a:rPr>
              <a:t>مجموعه شامل همه اعضایی که عضو </a:t>
            </a:r>
            <a:r>
              <a:rPr lang="en-US" sz="2800" b="1" dirty="0" smtClean="0">
                <a:cs typeface="B Nazanin" panose="00000400000000000000" pitchFamily="2" charset="-78"/>
              </a:rPr>
              <a:t>A</a:t>
            </a:r>
            <a:r>
              <a:rPr lang="fa-IR" sz="2800" b="1" dirty="0" smtClean="0">
                <a:cs typeface="B Nazanin" panose="00000400000000000000" pitchFamily="2" charset="-78"/>
              </a:rPr>
              <a:t>باشند ولی عضو </a:t>
            </a:r>
            <a:r>
              <a:rPr lang="en-US" sz="2800" b="1" dirty="0" smtClean="0">
                <a:cs typeface="B Nazanin" panose="00000400000000000000" pitchFamily="2" charset="-78"/>
              </a:rPr>
              <a:t>B </a:t>
            </a:r>
            <a:r>
              <a:rPr lang="fa-IR" sz="2800" b="1" dirty="0" smtClean="0">
                <a:cs typeface="B Nazanin" panose="00000400000000000000" pitchFamily="2" charset="-78"/>
              </a:rPr>
              <a:t>نباشند.</a:t>
            </a:r>
          </a:p>
          <a:p>
            <a:pPr algn="just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08526" y="3903357"/>
            <a:ext cx="4800600" cy="2129352"/>
          </a:xfrm>
          <a:prstGeom prst="rect">
            <a:avLst/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146664" y="4047550"/>
          <a:ext cx="427038" cy="40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6664" y="4047550"/>
                        <a:ext cx="427038" cy="40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710470" y="4048432"/>
          <a:ext cx="427170" cy="45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0470" y="4048432"/>
                        <a:ext cx="427170" cy="452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61845" y="4249831"/>
            <a:ext cx="3093961" cy="161110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99840" y="4047550"/>
          <a:ext cx="5346680" cy="82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2717640" imgH="419040" progId="Equation.DSMT4">
                  <p:embed/>
                </p:oleObj>
              </mc:Choice>
              <mc:Fallback>
                <p:oleObj name="Equation" r:id="rId8" imgW="271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840" y="4047550"/>
                        <a:ext cx="5346680" cy="82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3537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2276811"/>
            <a:ext cx="11214847" cy="22903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  <a:spcAft>
                <a:spcPts val="1000"/>
              </a:spcAft>
            </a:pPr>
            <a:r>
              <a:rPr lang="fa-IR" sz="3600" b="1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تفاضل: </a:t>
            </a:r>
            <a:r>
              <a:rPr lang="ar-SA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تفاضل دو مجموعه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A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و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B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را با نماد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A-B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نمایش می دهیم و آن را مجموعه ای شامل تمام اعضای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A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که در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B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نیستند تعریف می کنیم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50000"/>
              </a:lnSpc>
              <a:spcAft>
                <a:spcPts val="1000"/>
              </a:spcAft>
            </a:pP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نمودار ون تفاضل دو مجموعه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034" y="4365251"/>
            <a:ext cx="6694955" cy="1995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xfrm>
            <a:off x="838200" y="725516"/>
            <a:ext cx="10515600" cy="604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600" dirty="0" smtClean="0">
                <a:cs typeface="B Jadid" pitchFamily="2" charset="-78"/>
              </a:rPr>
              <a:t>تفاضل دو مجموعه</a:t>
            </a:r>
            <a:endParaRPr lang="en-US" sz="3600" dirty="0">
              <a:cs typeface="B Jadid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496853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</TotalTime>
  <Words>534</Words>
  <Application>Microsoft Office PowerPoint</Application>
  <PresentationFormat>Custom</PresentationFormat>
  <Paragraphs>49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تفاضل دو مجموعه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reyhaneh</cp:lastModifiedBy>
  <cp:revision>78</cp:revision>
  <dcterms:created xsi:type="dcterms:W3CDTF">2015-07-06T05:06:21Z</dcterms:created>
  <dcterms:modified xsi:type="dcterms:W3CDTF">2009-08-19T21:25:45Z</dcterms:modified>
</cp:coreProperties>
</file>